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60CC" w:rsidRPr="008A61B7" w:rsidRDefault="00C22C09" w:rsidP="008A61B7">
      <w:pPr>
        <w:pBdr>
          <w:top w:val="single" w:sz="4" w:space="1" w:color="auto"/>
          <w:left w:val="single" w:sz="4" w:space="4" w:color="auto"/>
          <w:bottom w:val="single" w:sz="4" w:space="1" w:color="auto"/>
          <w:right w:val="single" w:sz="4" w:space="4" w:color="auto"/>
        </w:pBdr>
        <w:shd w:val="clear" w:color="auto" w:fill="D9D9D9" w:themeFill="background1" w:themeFillShade="D9"/>
        <w:autoSpaceDE w:val="0"/>
        <w:autoSpaceDN w:val="0"/>
        <w:adjustRightInd w:val="0"/>
        <w:rPr>
          <w:rStyle w:val="Strong"/>
          <w:rFonts w:ascii="Calibri" w:hAnsi="Calibri"/>
          <w:color w:val="000000"/>
        </w:rPr>
      </w:pPr>
      <w:bookmarkStart w:id="0" w:name="_Toc197761865"/>
      <w:r w:rsidRPr="000A68A2">
        <w:rPr>
          <w:rFonts w:ascii="Calibri" w:hAnsi="Calibri"/>
          <w:b/>
          <w:bCs/>
          <w:color w:val="000000"/>
        </w:rPr>
        <w:t xml:space="preserve">MM1A3. Students will solve simple equations. </w:t>
      </w:r>
      <w:r w:rsidRPr="000A68A2">
        <w:rPr>
          <w:rFonts w:ascii="Calibri" w:hAnsi="Calibri"/>
          <w:color w:val="000000"/>
        </w:rPr>
        <w:t>d. Solve simple rational equations that result in linear equati</w:t>
      </w:r>
      <w:r w:rsidR="008A61B7">
        <w:rPr>
          <w:rFonts w:ascii="Calibri" w:hAnsi="Calibri"/>
          <w:color w:val="000000"/>
        </w:rPr>
        <w:t xml:space="preserve">ons or quadratic equations with </w:t>
      </w:r>
      <w:r w:rsidRPr="000A68A2">
        <w:rPr>
          <w:rFonts w:ascii="Calibri" w:hAnsi="Calibri"/>
          <w:color w:val="000000"/>
        </w:rPr>
        <w:t>leading coefficient of 1.</w:t>
      </w:r>
    </w:p>
    <w:p w:rsidR="00F260CC" w:rsidRPr="006E0934" w:rsidRDefault="00F260CC" w:rsidP="00F260CC">
      <w:pPr>
        <w:pStyle w:val="Heading1"/>
        <w:rPr>
          <w:rStyle w:val="Strong"/>
          <w:b/>
          <w:bCs/>
        </w:rPr>
      </w:pPr>
      <w:r w:rsidRPr="006E0934">
        <w:rPr>
          <w:rStyle w:val="Strong"/>
          <w:b/>
          <w:bCs/>
        </w:rPr>
        <w:t>Resistance Learning Task</w:t>
      </w:r>
      <w:bookmarkEnd w:id="0"/>
      <w:r w:rsidRPr="006E0934">
        <w:rPr>
          <w:rStyle w:val="Strong"/>
          <w:b/>
          <w:bCs/>
        </w:rPr>
        <w:t xml:space="preserve"> </w:t>
      </w:r>
    </w:p>
    <w:p w:rsidR="00F260CC" w:rsidRDefault="00F260CC" w:rsidP="00F260CC"/>
    <w:p w:rsidR="00F260CC" w:rsidRPr="00F260CC" w:rsidRDefault="00F260CC" w:rsidP="00F260CC">
      <w:r w:rsidRPr="00F260CC">
        <w:t xml:space="preserve">Electricity results from the presence and flow of electric charges.  Electrons with a negative charge are attracted to those with a positive charge.  Electrons cannot travel through the air.  They need a path to move from one charge to the other. This path is called a </w:t>
      </w:r>
      <w:r w:rsidRPr="008F24C9">
        <w:rPr>
          <w:b/>
        </w:rPr>
        <w:t>circuit</w:t>
      </w:r>
      <w:r w:rsidRPr="00F260CC">
        <w:t xml:space="preserve">.  A simple circuit can be seen in the connection of the negative and positive ends of a battery.  </w:t>
      </w:r>
    </w:p>
    <w:p w:rsidR="00F260CC" w:rsidRPr="00F260CC" w:rsidRDefault="00F260CC" w:rsidP="00F260CC">
      <w:r>
        <w:rPr>
          <w:noProof/>
        </w:rPr>
        <w:drawing>
          <wp:anchor distT="0" distB="0" distL="114300" distR="114300" simplePos="0" relativeHeight="251660288" behindDoc="1" locked="0" layoutInCell="1" allowOverlap="1">
            <wp:simplePos x="0" y="0"/>
            <wp:positionH relativeFrom="column">
              <wp:posOffset>2176145</wp:posOffset>
            </wp:positionH>
            <wp:positionV relativeFrom="paragraph">
              <wp:posOffset>245110</wp:posOffset>
            </wp:positionV>
            <wp:extent cx="1377950" cy="770255"/>
            <wp:effectExtent l="1905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1377950" cy="770255"/>
                    </a:xfrm>
                    <a:prstGeom prst="rect">
                      <a:avLst/>
                    </a:prstGeom>
                    <a:noFill/>
                    <a:ln w="9525">
                      <a:noFill/>
                      <a:miter lim="800000"/>
                      <a:headEnd/>
                      <a:tailEnd/>
                    </a:ln>
                  </pic:spPr>
                </pic:pic>
              </a:graphicData>
            </a:graphic>
          </wp:anchor>
        </w:drawing>
      </w:r>
    </w:p>
    <w:p w:rsidR="00F260CC" w:rsidRPr="00F260CC" w:rsidRDefault="00F260CC" w:rsidP="00F260CC"/>
    <w:p w:rsidR="00F260CC" w:rsidRPr="00F260CC" w:rsidRDefault="00F260CC" w:rsidP="00F260CC"/>
    <w:p w:rsidR="00F260CC" w:rsidRPr="00F260CC" w:rsidRDefault="00F260CC" w:rsidP="00F260CC">
      <w:r>
        <w:rPr>
          <w:noProof/>
        </w:rPr>
        <w:drawing>
          <wp:anchor distT="0" distB="0" distL="114300" distR="114300" simplePos="0" relativeHeight="251661312" behindDoc="1" locked="0" layoutInCell="1" allowOverlap="1">
            <wp:simplePos x="0" y="0"/>
            <wp:positionH relativeFrom="column">
              <wp:posOffset>2227580</wp:posOffset>
            </wp:positionH>
            <wp:positionV relativeFrom="paragraph">
              <wp:posOffset>645160</wp:posOffset>
            </wp:positionV>
            <wp:extent cx="1758315" cy="965200"/>
            <wp:effectExtent l="1905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t="8002"/>
                    <a:stretch>
                      <a:fillRect/>
                    </a:stretch>
                  </pic:blipFill>
                  <pic:spPr bwMode="auto">
                    <a:xfrm>
                      <a:off x="0" y="0"/>
                      <a:ext cx="1758315" cy="965200"/>
                    </a:xfrm>
                    <a:prstGeom prst="rect">
                      <a:avLst/>
                    </a:prstGeom>
                    <a:noFill/>
                    <a:ln w="9525">
                      <a:noFill/>
                      <a:miter lim="800000"/>
                      <a:headEnd/>
                      <a:tailEnd/>
                    </a:ln>
                  </pic:spPr>
                </pic:pic>
              </a:graphicData>
            </a:graphic>
          </wp:anchor>
        </w:drawing>
      </w:r>
      <w:r w:rsidRPr="00F260CC">
        <w:t xml:space="preserve">When a circuit is created, electrons begin moving from the one charge to the other.  In the circuit below, a bulb is added to the circuit.  The electrons pass through the filament in the bulb heating it and causing it to glow and give off light. </w:t>
      </w:r>
    </w:p>
    <w:p w:rsidR="00F260CC" w:rsidRPr="00F260CC" w:rsidRDefault="00F260CC" w:rsidP="00F260CC"/>
    <w:p w:rsidR="00F260CC" w:rsidRPr="00F260CC" w:rsidRDefault="00F260CC" w:rsidP="00F260CC"/>
    <w:p w:rsidR="00F260CC" w:rsidRPr="00F260CC" w:rsidRDefault="00377536" w:rsidP="00F260CC">
      <w:r>
        <w:rPr>
          <w:noProof/>
        </w:rPr>
        <w:drawing>
          <wp:anchor distT="0" distB="0" distL="114300" distR="114300" simplePos="0" relativeHeight="251667456" behindDoc="1" locked="0" layoutInCell="1" allowOverlap="0">
            <wp:simplePos x="0" y="0"/>
            <wp:positionH relativeFrom="column">
              <wp:posOffset>2174240</wp:posOffset>
            </wp:positionH>
            <wp:positionV relativeFrom="paragraph">
              <wp:posOffset>1096645</wp:posOffset>
            </wp:positionV>
            <wp:extent cx="1339215" cy="848995"/>
            <wp:effectExtent l="1905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a:stretch>
                      <a:fillRect/>
                    </a:stretch>
                  </pic:blipFill>
                  <pic:spPr bwMode="auto">
                    <a:xfrm>
                      <a:off x="0" y="0"/>
                      <a:ext cx="1339215" cy="848995"/>
                    </a:xfrm>
                    <a:prstGeom prst="rect">
                      <a:avLst/>
                    </a:prstGeom>
                    <a:noFill/>
                    <a:ln w="9525">
                      <a:noFill/>
                      <a:miter lim="800000"/>
                      <a:headEnd/>
                      <a:tailEnd/>
                    </a:ln>
                  </pic:spPr>
                </pic:pic>
              </a:graphicData>
            </a:graphic>
          </wp:anchor>
        </w:drawing>
      </w:r>
      <w:r w:rsidR="00F260CC" w:rsidRPr="00F260CC">
        <w:t xml:space="preserve">If a circuit is not set up carefully, too many electrons can move across at one time causing the circuit to break.  We can limit the number of electrons crossing over a circuit to protect it.  Adding objects that use electricity, such as the bulb in the above circuit, is one way to limit the flow of electrons.  This limiting of the flow of electrons is called </w:t>
      </w:r>
      <w:r w:rsidR="00F260CC" w:rsidRPr="00F260CC">
        <w:rPr>
          <w:b/>
        </w:rPr>
        <w:t>resistance</w:t>
      </w:r>
      <w:r w:rsidR="00F260CC" w:rsidRPr="00F260CC">
        <w:t>.  It is often necessary to add objects called resistors to protect the circuit and the objects using the electricity passing through the circuit. In the circuit below, R</w:t>
      </w:r>
      <w:r w:rsidR="00F260CC" w:rsidRPr="00431E08">
        <w:rPr>
          <w:vertAlign w:val="subscript"/>
        </w:rPr>
        <w:t>1</w:t>
      </w:r>
      <w:r w:rsidR="00F260CC" w:rsidRPr="00F260CC">
        <w:t xml:space="preserve"> represents a resistor. </w:t>
      </w:r>
    </w:p>
    <w:p w:rsidR="00F260CC" w:rsidRPr="00F260CC" w:rsidRDefault="00F260CC" w:rsidP="00F260CC"/>
    <w:p w:rsidR="00F260CC" w:rsidRPr="00F260CC" w:rsidRDefault="00F260CC" w:rsidP="00F260CC"/>
    <w:p w:rsidR="00F260CC" w:rsidRPr="00F260CC" w:rsidRDefault="00F260CC" w:rsidP="00F260CC"/>
    <w:p w:rsidR="00377536" w:rsidRDefault="00377536">
      <w:pPr>
        <w:spacing w:after="200" w:line="276" w:lineRule="auto"/>
      </w:pPr>
      <w:r>
        <w:br w:type="page"/>
      </w:r>
    </w:p>
    <w:p w:rsidR="00F260CC" w:rsidRPr="00F260CC" w:rsidRDefault="008F24C9" w:rsidP="00F260CC">
      <w:r>
        <w:rPr>
          <w:noProof/>
        </w:rPr>
        <w:lastRenderedPageBreak/>
        <w:drawing>
          <wp:anchor distT="0" distB="0" distL="114300" distR="114300" simplePos="0" relativeHeight="251663360" behindDoc="1" locked="0" layoutInCell="1" allowOverlap="1">
            <wp:simplePos x="0" y="0"/>
            <wp:positionH relativeFrom="column">
              <wp:posOffset>3514725</wp:posOffset>
            </wp:positionH>
            <wp:positionV relativeFrom="paragraph">
              <wp:posOffset>977265</wp:posOffset>
            </wp:positionV>
            <wp:extent cx="1404620" cy="1750060"/>
            <wp:effectExtent l="19050" t="0" r="5080" b="0"/>
            <wp:wrapTight wrapText="bothSides">
              <wp:wrapPolygon edited="0">
                <wp:start x="-293" y="0"/>
                <wp:lineTo x="-293" y="21396"/>
                <wp:lineTo x="21678" y="21396"/>
                <wp:lineTo x="21678" y="0"/>
                <wp:lineTo x="-293" y="0"/>
              </wp:wrapPolygon>
            </wp:wrapTight>
            <wp:docPr id="5" name="Picture 5" descr="http://www.circuit-magic.com/Image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circuit-magic.com/Image29.gif"/>
                    <pic:cNvPicPr>
                      <a:picLocks noChangeAspect="1" noChangeArrowheads="1"/>
                    </pic:cNvPicPr>
                  </pic:nvPicPr>
                  <pic:blipFill>
                    <a:blip r:embed="rId10" cstate="print"/>
                    <a:srcRect/>
                    <a:stretch>
                      <a:fillRect/>
                    </a:stretch>
                  </pic:blipFill>
                  <pic:spPr bwMode="auto">
                    <a:xfrm>
                      <a:off x="0" y="0"/>
                      <a:ext cx="1404620" cy="1750060"/>
                    </a:xfrm>
                    <a:prstGeom prst="rect">
                      <a:avLst/>
                    </a:prstGeom>
                    <a:noFill/>
                    <a:ln w="9525">
                      <a:noFill/>
                      <a:miter lim="800000"/>
                      <a:headEnd/>
                      <a:tailEnd/>
                    </a:ln>
                  </pic:spPr>
                </pic:pic>
              </a:graphicData>
            </a:graphic>
          </wp:anchor>
        </w:drawing>
      </w:r>
      <w:r w:rsidR="00F260CC" w:rsidRPr="00F260CC">
        <w:t xml:space="preserve">More than one resistor can be placed on a circuit.  The placement of the resistors determines the total effect on the circuit.  The resistors in the diagram below are placed in </w:t>
      </w:r>
      <w:r w:rsidR="00F260CC" w:rsidRPr="00F260CC">
        <w:rPr>
          <w:b/>
        </w:rPr>
        <w:t>parallel</w:t>
      </w:r>
      <w:r w:rsidR="00F260CC" w:rsidRPr="00F260CC">
        <w:t xml:space="preserve"> (this refers to the fact that there are no resistors directly between two resistors, not to the geometric definition of parallel).  Parallel resistors allow multiple paths for the electricity to flow. Two examples of parallel resistors are shown below. </w:t>
      </w:r>
    </w:p>
    <w:p w:rsidR="00F260CC" w:rsidRPr="00F260CC" w:rsidRDefault="00F260CC" w:rsidP="00F260CC">
      <w:r w:rsidRPr="00F260CC">
        <w:rPr>
          <w:noProof/>
        </w:rPr>
        <w:drawing>
          <wp:anchor distT="0" distB="0" distL="114300" distR="114300" simplePos="0" relativeHeight="251664384" behindDoc="1" locked="0" layoutInCell="1" allowOverlap="1">
            <wp:simplePos x="0" y="0"/>
            <wp:positionH relativeFrom="column">
              <wp:posOffset>1056740</wp:posOffset>
            </wp:positionH>
            <wp:positionV relativeFrom="paragraph">
              <wp:posOffset>121342</wp:posOffset>
            </wp:positionV>
            <wp:extent cx="1407788" cy="1243173"/>
            <wp:effectExtent l="19050" t="0" r="1912"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1407788" cy="1243173"/>
                    </a:xfrm>
                    <a:prstGeom prst="rect">
                      <a:avLst/>
                    </a:prstGeom>
                    <a:noFill/>
                    <a:ln w="9525">
                      <a:noFill/>
                      <a:miter lim="800000"/>
                      <a:headEnd/>
                      <a:tailEnd/>
                    </a:ln>
                  </pic:spPr>
                </pic:pic>
              </a:graphicData>
            </a:graphic>
          </wp:anchor>
        </w:drawing>
      </w:r>
    </w:p>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r w:rsidRPr="00F260CC">
        <w:t xml:space="preserve">The resistors in the next circuit below are not parallel. These resistors are placed in </w:t>
      </w:r>
      <w:r w:rsidRPr="00F260CC">
        <w:rPr>
          <w:b/>
        </w:rPr>
        <w:t>series</w:t>
      </w:r>
      <w:r w:rsidRPr="00F260CC">
        <w:t xml:space="preserve"> because the electricity must travel through all three resistors as it travels through the circuit.  </w:t>
      </w:r>
    </w:p>
    <w:p w:rsidR="00F260CC" w:rsidRPr="00F260CC" w:rsidRDefault="00F260CC" w:rsidP="00F260CC"/>
    <w:p w:rsidR="00F260CC" w:rsidRPr="00F260CC" w:rsidRDefault="00F260CC" w:rsidP="00F260CC">
      <w:r>
        <w:rPr>
          <w:noProof/>
        </w:rPr>
        <w:drawing>
          <wp:anchor distT="0" distB="0" distL="114300" distR="114300" simplePos="0" relativeHeight="251662336" behindDoc="1" locked="0" layoutInCell="1" allowOverlap="1">
            <wp:simplePos x="0" y="0"/>
            <wp:positionH relativeFrom="column">
              <wp:posOffset>2186305</wp:posOffset>
            </wp:positionH>
            <wp:positionV relativeFrom="paragraph">
              <wp:posOffset>59690</wp:posOffset>
            </wp:positionV>
            <wp:extent cx="1604645" cy="1365885"/>
            <wp:effectExtent l="19050" t="0" r="0" b="0"/>
            <wp:wrapTight wrapText="bothSides">
              <wp:wrapPolygon edited="0">
                <wp:start x="-256" y="0"/>
                <wp:lineTo x="-256" y="21389"/>
                <wp:lineTo x="21540" y="21389"/>
                <wp:lineTo x="21540" y="0"/>
                <wp:lineTo x="-256" y="0"/>
              </wp:wrapPolygon>
            </wp:wrapTight>
            <wp:docPr id="4" name="Picture 4" descr="http://www.circuit-magic.com/Image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circuit-magic.com/Image27.gif"/>
                    <pic:cNvPicPr>
                      <a:picLocks noChangeAspect="1" noChangeArrowheads="1"/>
                    </pic:cNvPicPr>
                  </pic:nvPicPr>
                  <pic:blipFill>
                    <a:blip r:embed="rId12" cstate="print"/>
                    <a:srcRect t="3125" r="6111" b="7500"/>
                    <a:stretch>
                      <a:fillRect/>
                    </a:stretch>
                  </pic:blipFill>
                  <pic:spPr bwMode="auto">
                    <a:xfrm>
                      <a:off x="0" y="0"/>
                      <a:ext cx="1604645" cy="1365885"/>
                    </a:xfrm>
                    <a:prstGeom prst="rect">
                      <a:avLst/>
                    </a:prstGeom>
                    <a:noFill/>
                    <a:ln w="9525">
                      <a:noFill/>
                      <a:miter lim="800000"/>
                      <a:headEnd/>
                      <a:tailEnd/>
                    </a:ln>
                  </pic:spPr>
                </pic:pic>
              </a:graphicData>
            </a:graphic>
          </wp:anchor>
        </w:drawing>
      </w:r>
    </w:p>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r w:rsidRPr="00F260CC">
        <w:t xml:space="preserve">Resistance is measured in units called ohms and must always be a positive number. The omega symbol, Ω, is used to represent ohms.  </w:t>
      </w:r>
    </w:p>
    <w:p w:rsidR="00F260CC" w:rsidRPr="00F260CC" w:rsidRDefault="00F260CC" w:rsidP="00F260CC"/>
    <w:p w:rsidR="00F260CC" w:rsidRPr="00F260CC" w:rsidRDefault="00F260CC" w:rsidP="00F260CC">
      <w:r w:rsidRPr="00F260CC">
        <w:t xml:space="preserve">For n resistors in </w:t>
      </w:r>
      <w:r w:rsidRPr="00F260CC">
        <w:rPr>
          <w:b/>
        </w:rPr>
        <w:t>parallel</w:t>
      </w:r>
      <w:r w:rsidRPr="00F260CC">
        <w:t>, R</w:t>
      </w:r>
      <w:r w:rsidRPr="00F260CC">
        <w:rPr>
          <w:vertAlign w:val="subscript"/>
        </w:rPr>
        <w:t>1</w:t>
      </w:r>
      <w:r w:rsidRPr="00F260CC">
        <w:t>, R</w:t>
      </w:r>
      <w:r w:rsidRPr="00F260CC">
        <w:rPr>
          <w:vertAlign w:val="subscript"/>
        </w:rPr>
        <w:t>2</w:t>
      </w:r>
      <w:r w:rsidRPr="00F260CC">
        <w:t>, R</w:t>
      </w:r>
      <w:r w:rsidRPr="00F260CC">
        <w:rPr>
          <w:vertAlign w:val="subscript"/>
        </w:rPr>
        <w:t>3</w:t>
      </w:r>
      <w:r w:rsidRPr="00F260CC">
        <w:t>, etc. the total resistance, R</w:t>
      </w:r>
      <w:r w:rsidRPr="00F260CC">
        <w:rPr>
          <w:vertAlign w:val="subscript"/>
        </w:rPr>
        <w:t>T</w:t>
      </w:r>
      <w:r w:rsidRPr="00F260CC">
        <w:t>, across a circuit can be found using the equation:</w:t>
      </w:r>
    </w:p>
    <w:p w:rsidR="00F260CC" w:rsidRPr="00F260CC" w:rsidRDefault="00F260CC" w:rsidP="00F260CC">
      <w:pPr>
        <w:shd w:val="clear" w:color="auto" w:fill="D9D9D9" w:themeFill="background1" w:themeFillShade="D9"/>
        <w:jc w:val="center"/>
      </w:pPr>
      <w:r w:rsidRPr="00F260CC">
        <w:object w:dxaOrig="3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7pt;height:36pt" o:ole="">
            <v:imagedata r:id="rId13" o:title=""/>
          </v:shape>
          <o:OLEObject Type="Embed" ProgID="Equation.DSMT4" ShapeID="_x0000_i1025" DrawAspect="Content" ObjectID="_1328284813" r:id="rId14"/>
        </w:object>
      </w:r>
    </w:p>
    <w:p w:rsidR="00F260CC" w:rsidRPr="00F260CC" w:rsidRDefault="00F260CC" w:rsidP="00F260CC"/>
    <w:p w:rsidR="00F260CC" w:rsidRPr="00F260CC" w:rsidRDefault="00F260CC" w:rsidP="00F260CC">
      <w:r w:rsidRPr="00F260CC">
        <w:t>For n resistors i</w:t>
      </w:r>
      <w:r>
        <w:t>n</w:t>
      </w:r>
      <w:r w:rsidRPr="00F260CC">
        <w:t xml:space="preserve"> </w:t>
      </w:r>
      <w:r w:rsidRPr="00F260CC">
        <w:rPr>
          <w:b/>
        </w:rPr>
        <w:t>series</w:t>
      </w:r>
      <w:r w:rsidRPr="00F260CC">
        <w:t>, R</w:t>
      </w:r>
      <w:r w:rsidRPr="00F260CC">
        <w:rPr>
          <w:vertAlign w:val="subscript"/>
        </w:rPr>
        <w:t>1</w:t>
      </w:r>
      <w:r w:rsidRPr="00F260CC">
        <w:t>, R</w:t>
      </w:r>
      <w:r w:rsidRPr="00F260CC">
        <w:rPr>
          <w:vertAlign w:val="subscript"/>
        </w:rPr>
        <w:t>2</w:t>
      </w:r>
      <w:r w:rsidRPr="00F260CC">
        <w:t>, R</w:t>
      </w:r>
      <w:r w:rsidRPr="00F260CC">
        <w:rPr>
          <w:vertAlign w:val="subscript"/>
        </w:rPr>
        <w:t>3</w:t>
      </w:r>
      <w:r w:rsidRPr="00F260CC">
        <w:t>, etc. the total resistance, R</w:t>
      </w:r>
      <w:r w:rsidRPr="00F260CC">
        <w:rPr>
          <w:vertAlign w:val="subscript"/>
        </w:rPr>
        <w:t>T</w:t>
      </w:r>
      <w:r w:rsidRPr="00F260CC">
        <w:t>, across a circuit can be found using the equation:</w:t>
      </w:r>
    </w:p>
    <w:p w:rsidR="00F260CC" w:rsidRPr="00F260CC" w:rsidRDefault="00F260CC" w:rsidP="00F260CC">
      <w:pPr>
        <w:shd w:val="clear" w:color="auto" w:fill="D9D9D9" w:themeFill="background1" w:themeFillShade="D9"/>
      </w:pPr>
      <w:r w:rsidRPr="00F260CC">
        <w:tab/>
      </w:r>
      <w:r w:rsidRPr="00F260CC">
        <w:tab/>
      </w:r>
      <w:r w:rsidRPr="00F260CC">
        <w:tab/>
      </w:r>
      <w:r w:rsidRPr="00F260CC">
        <w:tab/>
      </w:r>
      <w:r w:rsidRPr="00F260CC">
        <w:tab/>
      </w:r>
      <w:r w:rsidRPr="00F260CC">
        <w:object w:dxaOrig="2880" w:dyaOrig="400">
          <v:shape id="_x0000_i1026" type="#_x0000_t75" style="width:2in;height:20.25pt" o:ole="">
            <v:imagedata r:id="rId15" o:title=""/>
          </v:shape>
          <o:OLEObject Type="Embed" ProgID="Equation.DSMT4" ShapeID="_x0000_i1026" DrawAspect="Content" ObjectID="_1328284814" r:id="rId16"/>
        </w:object>
      </w:r>
    </w:p>
    <w:p w:rsidR="00F260CC" w:rsidRPr="00F260CC" w:rsidRDefault="00F260CC" w:rsidP="00F260CC"/>
    <w:p w:rsidR="00F260CC" w:rsidRPr="00F260CC" w:rsidRDefault="00F260CC" w:rsidP="00F260CC"/>
    <w:p w:rsidR="00DA3425" w:rsidRDefault="00DA3425">
      <w:pPr>
        <w:spacing w:after="200" w:line="276" w:lineRule="auto"/>
      </w:pPr>
      <w:r>
        <w:br w:type="page"/>
      </w:r>
    </w:p>
    <w:p w:rsidR="00F260CC" w:rsidRPr="00F260CC" w:rsidRDefault="00F260CC" w:rsidP="00F260CC">
      <w:pPr>
        <w:pStyle w:val="ListParagraph"/>
        <w:numPr>
          <w:ilvl w:val="0"/>
          <w:numId w:val="6"/>
        </w:numPr>
      </w:pPr>
      <w:r w:rsidRPr="00F260CC">
        <w:lastRenderedPageBreak/>
        <w:t xml:space="preserve">What is the total resistance for a circuit with three resistors in </w:t>
      </w:r>
      <w:r w:rsidRPr="00F260CC">
        <w:rPr>
          <w:b/>
        </w:rPr>
        <w:t>series</w:t>
      </w:r>
      <w:r w:rsidRPr="00F260CC">
        <w:t xml:space="preserve"> if the resistances are 2 ohms, 5 ohms, and 4 ohms, respectively?</w:t>
      </w:r>
      <w:r>
        <w:t xml:space="preserve"> Draw a diagram of these resistors in series.</w:t>
      </w:r>
    </w:p>
    <w:p w:rsidR="00F260CC" w:rsidRPr="00F260CC" w:rsidRDefault="00F260CC" w:rsidP="00F260CC"/>
    <w:p w:rsidR="00F260CC" w:rsidRDefault="00F260CC" w:rsidP="00F260CC"/>
    <w:p w:rsidR="00DA3425" w:rsidRDefault="00DA3425" w:rsidP="00F260CC"/>
    <w:p w:rsidR="00DA3425" w:rsidRDefault="00DA3425" w:rsidP="00F260CC"/>
    <w:p w:rsidR="00DA3425" w:rsidRDefault="00DA3425" w:rsidP="00F260CC"/>
    <w:p w:rsidR="00DA3425" w:rsidRDefault="00DA3425" w:rsidP="00F260CC"/>
    <w:p w:rsidR="00DA3425" w:rsidRPr="00F260CC" w:rsidRDefault="00DA3425" w:rsidP="00F260CC"/>
    <w:p w:rsidR="00F260CC" w:rsidRPr="00F260CC" w:rsidRDefault="00F260CC" w:rsidP="00F260CC">
      <w:pPr>
        <w:pStyle w:val="ListParagraph"/>
        <w:numPr>
          <w:ilvl w:val="0"/>
          <w:numId w:val="6"/>
        </w:numPr>
      </w:pPr>
      <w:r w:rsidRPr="00F260CC">
        <w:t xml:space="preserve">What is the total resistance for a circuit with two </w:t>
      </w:r>
      <w:r w:rsidRPr="00F260CC">
        <w:rPr>
          <w:b/>
        </w:rPr>
        <w:t>parallel</w:t>
      </w:r>
      <w:r w:rsidRPr="00F260CC">
        <w:t xml:space="preserve"> resistors, one with a resistance of 3 ohms and the other with a resistance of 7 ohms?</w:t>
      </w:r>
      <w:r>
        <w:t xml:space="preserve"> Draw a diagram of these resistors in parallel.</w:t>
      </w:r>
    </w:p>
    <w:p w:rsidR="00F260CC" w:rsidRPr="00F260CC" w:rsidRDefault="00F260CC" w:rsidP="00F260CC"/>
    <w:p w:rsidR="00F260CC" w:rsidRDefault="00F260CC" w:rsidP="00F260CC"/>
    <w:p w:rsidR="00DA3425" w:rsidRDefault="00DA3425" w:rsidP="00F260CC"/>
    <w:p w:rsidR="00DA3425" w:rsidRDefault="00DA3425" w:rsidP="00F260CC"/>
    <w:p w:rsidR="00DA3425" w:rsidRDefault="00DA3425" w:rsidP="00F260CC"/>
    <w:p w:rsidR="00DA3425" w:rsidRDefault="00DA3425" w:rsidP="00F260CC"/>
    <w:p w:rsidR="00DA3425" w:rsidRPr="00F260CC" w:rsidRDefault="00DA3425" w:rsidP="00F260CC"/>
    <w:p w:rsidR="00F260CC" w:rsidRPr="00F260CC" w:rsidRDefault="00F260CC" w:rsidP="00F260CC">
      <w:pPr>
        <w:pStyle w:val="ListParagraph"/>
        <w:numPr>
          <w:ilvl w:val="0"/>
          <w:numId w:val="6"/>
        </w:numPr>
      </w:pPr>
      <w:r w:rsidRPr="00F260CC">
        <w:t xml:space="preserve">What is the total resistance for a circuit with four resistors in parallel if the resistances are 1 ohm, 3 ohms, </w:t>
      </w:r>
      <w:r w:rsidRPr="00F260CC">
        <w:object w:dxaOrig="240" w:dyaOrig="620">
          <v:shape id="_x0000_i1027" type="#_x0000_t75" style="width:11.8pt;height:30.95pt" o:ole="">
            <v:imagedata r:id="rId17" o:title=""/>
          </v:shape>
          <o:OLEObject Type="Embed" ProgID="Equation.DSMT4" ShapeID="_x0000_i1027" DrawAspect="Content" ObjectID="_1328284815" r:id="rId18"/>
        </w:object>
      </w:r>
      <w:r w:rsidRPr="00F260CC">
        <w:t xml:space="preserve">ohms, and </w:t>
      </w:r>
      <w:r w:rsidRPr="00F260CC">
        <w:object w:dxaOrig="220" w:dyaOrig="620">
          <v:shape id="_x0000_i1028" type="#_x0000_t75" style="width:10.7pt;height:30.95pt" o:ole="">
            <v:imagedata r:id="rId19" o:title=""/>
          </v:shape>
          <o:OLEObject Type="Embed" ProgID="Equation.DSMT4" ShapeID="_x0000_i1028" DrawAspect="Content" ObjectID="_1328284816" r:id="rId20"/>
        </w:object>
      </w:r>
      <w:r w:rsidRPr="00F260CC">
        <w:t>ohms, respectively?</w:t>
      </w:r>
    </w:p>
    <w:p w:rsidR="00F260CC" w:rsidRPr="00F260CC" w:rsidRDefault="00F260CC"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F260CC" w:rsidRPr="00F260CC" w:rsidRDefault="00F260CC" w:rsidP="00F260CC">
      <w:r>
        <w:rPr>
          <w:noProof/>
        </w:rPr>
        <w:drawing>
          <wp:anchor distT="0" distB="0" distL="114300" distR="114300" simplePos="0" relativeHeight="251665408" behindDoc="1" locked="0" layoutInCell="1" allowOverlap="1">
            <wp:simplePos x="0" y="0"/>
            <wp:positionH relativeFrom="column">
              <wp:posOffset>3871595</wp:posOffset>
            </wp:positionH>
            <wp:positionV relativeFrom="paragraph">
              <wp:posOffset>59690</wp:posOffset>
            </wp:positionV>
            <wp:extent cx="2651760" cy="1376680"/>
            <wp:effectExtent l="19050" t="0" r="0" b="0"/>
            <wp:wrapTight wrapText="bothSides">
              <wp:wrapPolygon edited="0">
                <wp:start x="-155" y="0"/>
                <wp:lineTo x="-155" y="21221"/>
                <wp:lineTo x="21569" y="21221"/>
                <wp:lineTo x="21569" y="0"/>
                <wp:lineTo x="-155"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srcRect/>
                    <a:stretch>
                      <a:fillRect/>
                    </a:stretch>
                  </pic:blipFill>
                  <pic:spPr bwMode="auto">
                    <a:xfrm>
                      <a:off x="0" y="0"/>
                      <a:ext cx="2651760" cy="1376680"/>
                    </a:xfrm>
                    <a:prstGeom prst="rect">
                      <a:avLst/>
                    </a:prstGeom>
                    <a:noFill/>
                    <a:ln w="9525">
                      <a:noFill/>
                      <a:miter lim="800000"/>
                      <a:headEnd/>
                      <a:tailEnd/>
                    </a:ln>
                  </pic:spPr>
                </pic:pic>
              </a:graphicData>
            </a:graphic>
          </wp:anchor>
        </w:drawing>
      </w:r>
    </w:p>
    <w:p w:rsidR="00F260CC" w:rsidRPr="00F260CC" w:rsidRDefault="00F260CC" w:rsidP="00F260CC">
      <w:pPr>
        <w:pStyle w:val="ListParagraph"/>
        <w:numPr>
          <w:ilvl w:val="0"/>
          <w:numId w:val="6"/>
        </w:numPr>
      </w:pPr>
      <w:r w:rsidRPr="00F260CC">
        <w:t>What is the total resistance for the circuit to the right?</w:t>
      </w:r>
    </w:p>
    <w:p w:rsidR="00F260CC" w:rsidRPr="00F260CC" w:rsidRDefault="00F260CC" w:rsidP="00F260CC"/>
    <w:p w:rsidR="00F260CC" w:rsidRDefault="00F260CC" w:rsidP="00F260CC"/>
    <w:p w:rsidR="00F260CC" w:rsidRDefault="00F260CC" w:rsidP="00F260CC"/>
    <w:p w:rsidR="00F260CC" w:rsidRDefault="00F260CC" w:rsidP="00F260CC"/>
    <w:p w:rsidR="00F260CC" w:rsidRPr="00F260CC" w:rsidRDefault="00F260CC" w:rsidP="00F260CC"/>
    <w:p w:rsidR="00F260CC" w:rsidRDefault="00F260CC" w:rsidP="00F260CC"/>
    <w:p w:rsidR="00F260CC" w:rsidRDefault="00F260CC" w:rsidP="00F260CC"/>
    <w:p w:rsidR="00F260CC" w:rsidRPr="00F260CC" w:rsidRDefault="00F260CC" w:rsidP="00F260CC"/>
    <w:p w:rsidR="00DA3425" w:rsidRDefault="00DA3425">
      <w:pPr>
        <w:spacing w:after="200" w:line="276" w:lineRule="auto"/>
      </w:pPr>
      <w:r>
        <w:br w:type="page"/>
      </w:r>
    </w:p>
    <w:p w:rsidR="00F260CC" w:rsidRPr="00F260CC" w:rsidRDefault="00F260CC" w:rsidP="00F260CC">
      <w:pPr>
        <w:pStyle w:val="ListParagraph"/>
        <w:numPr>
          <w:ilvl w:val="0"/>
          <w:numId w:val="6"/>
        </w:numPr>
      </w:pPr>
      <w:r w:rsidRPr="00F260CC">
        <w:lastRenderedPageBreak/>
        <w:t xml:space="preserve">A circuit with a total resistance of </w:t>
      </w:r>
      <w:r w:rsidR="00BF1529" w:rsidRPr="00F260CC">
        <w:fldChar w:fldCharType="begin"/>
      </w:r>
      <w:r w:rsidRPr="00F260CC">
        <w:instrText xml:space="preserve"> QUOTE </w:instrText>
      </w:r>
      <m:oMath>
        <m:f>
          <m:fPr>
            <m:ctrlPr>
              <w:rPr>
                <w:rFonts w:ascii="Cambria Math" w:hAnsi="Cambria Math"/>
              </w:rPr>
            </m:ctrlPr>
          </m:fPr>
          <m:num>
            <m:r>
              <m:rPr>
                <m:sty m:val="p"/>
              </m:rPr>
              <w:rPr>
                <w:rFonts w:ascii="Cambria Math" w:hAnsi="Cambria Math"/>
              </w:rPr>
              <m:t>28</m:t>
            </m:r>
          </m:num>
          <m:den>
            <m:r>
              <m:rPr>
                <m:sty m:val="p"/>
              </m:rPr>
              <w:rPr>
                <w:rFonts w:ascii="Cambria Math" w:hAnsi="Cambria Math"/>
              </w:rPr>
              <m:t>11</m:t>
            </m:r>
          </m:den>
        </m:f>
      </m:oMath>
      <w:r w:rsidRPr="00F260CC">
        <w:instrText xml:space="preserve"> </w:instrText>
      </w:r>
      <w:r w:rsidR="00BF1529" w:rsidRPr="00F260CC">
        <w:fldChar w:fldCharType="end"/>
      </w:r>
      <w:r w:rsidRPr="00F260CC">
        <w:t xml:space="preserve"> </w:t>
      </w:r>
      <w:r w:rsidRPr="00F260CC">
        <w:object w:dxaOrig="340" w:dyaOrig="620">
          <v:shape id="_x0000_i1029" type="#_x0000_t75" style="width:16.9pt;height:30.95pt" o:ole="">
            <v:imagedata r:id="rId22" o:title=""/>
          </v:shape>
          <o:OLEObject Type="Embed" ProgID="Equation.DSMT4" ShapeID="_x0000_i1029" DrawAspect="Content" ObjectID="_1328284817" r:id="rId23"/>
        </w:object>
      </w:r>
      <w:r w:rsidRPr="00F260CC">
        <w:t xml:space="preserve"> has two parallel </w:t>
      </w:r>
      <w:r>
        <w:t>r</w:t>
      </w:r>
      <w:r w:rsidRPr="00F260CC">
        <w:t>esistors.  One of the resistors has a resistance of 4 ohms</w:t>
      </w:r>
      <w:r w:rsidR="00DF04F4">
        <w:t>. What is the resistance of the other resistor? Show all your work in getting from a formula to a solution.</w:t>
      </w:r>
      <w:r w:rsidR="00DA3425">
        <w:t xml:space="preserve"> </w:t>
      </w:r>
      <w:r w:rsidR="00DA3425">
        <w:rPr>
          <w:i/>
        </w:rPr>
        <w:t>Hints are available – see your teacher.</w:t>
      </w:r>
    </w:p>
    <w:p w:rsidR="00F260CC" w:rsidRPr="00F260CC" w:rsidRDefault="00F260CC" w:rsidP="00F260CC"/>
    <w:p w:rsidR="00F260CC" w:rsidRPr="00F260CC" w:rsidRDefault="00F260CC" w:rsidP="00F260CC"/>
    <w:p w:rsidR="00F260CC" w:rsidRDefault="00F260CC"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Default="00DA3425" w:rsidP="00F260CC"/>
    <w:p w:rsidR="00DA3425" w:rsidRPr="00F260CC" w:rsidRDefault="00DA3425" w:rsidP="00F260CC"/>
    <w:p w:rsidR="00F260CC" w:rsidRPr="00F260CC" w:rsidRDefault="00F260CC" w:rsidP="00F260CC"/>
    <w:p w:rsidR="00F260CC" w:rsidRPr="00F260CC" w:rsidRDefault="00F260CC" w:rsidP="00F260CC"/>
    <w:p w:rsidR="00F260CC" w:rsidRPr="00F260CC" w:rsidRDefault="00F260CC" w:rsidP="00DA3425">
      <w:pPr>
        <w:pStyle w:val="ListParagraph"/>
        <w:numPr>
          <w:ilvl w:val="0"/>
          <w:numId w:val="6"/>
        </w:numPr>
      </w:pPr>
      <w:r w:rsidRPr="00F260CC">
        <w:t xml:space="preserve">A circuit has been built using two </w:t>
      </w:r>
      <w:r w:rsidRPr="00DA3425">
        <w:rPr>
          <w:b/>
        </w:rPr>
        <w:t>parallel</w:t>
      </w:r>
      <w:r w:rsidRPr="00F260CC">
        <w:t xml:space="preserve"> resistors.</w:t>
      </w:r>
    </w:p>
    <w:p w:rsidR="00DA3425" w:rsidRDefault="00F260CC" w:rsidP="00F260CC">
      <w:pPr>
        <w:pStyle w:val="ListParagraph"/>
        <w:numPr>
          <w:ilvl w:val="1"/>
          <w:numId w:val="6"/>
        </w:numPr>
      </w:pPr>
      <w:r w:rsidRPr="00F260CC">
        <w:t xml:space="preserve">One resistor has twice the resistance of the other.  If the total resistance of the circuit is </w:t>
      </w:r>
      <w:r w:rsidR="00BF1529" w:rsidRPr="00F260CC">
        <w:fldChar w:fldCharType="begin"/>
      </w:r>
      <w:r w:rsidRPr="00F260CC">
        <w:instrText xml:space="preserve"> QUOTE </w:instrTex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F260CC">
        <w:instrText xml:space="preserve"> </w:instrText>
      </w:r>
      <w:r w:rsidR="00BF1529" w:rsidRPr="00F260CC">
        <w:fldChar w:fldCharType="end"/>
      </w:r>
      <w:r w:rsidRPr="00F260CC">
        <w:object w:dxaOrig="240" w:dyaOrig="620">
          <v:shape id="_x0000_i1030" type="#_x0000_t75" style="width:11.8pt;height:30.95pt" o:ole="">
            <v:imagedata r:id="rId24" o:title=""/>
          </v:shape>
          <o:OLEObject Type="Embed" ProgID="Equation.DSMT4" ShapeID="_x0000_i1030" DrawAspect="Content" ObjectID="_1328284818" r:id="rId25"/>
        </w:object>
      </w:r>
      <w:r w:rsidRPr="00F260CC">
        <w:t xml:space="preserve"> ohms, what is the resistance of each of the two resistors?</w:t>
      </w: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F260CC" w:rsidRPr="00F260CC" w:rsidRDefault="00F260CC" w:rsidP="00F260CC">
      <w:pPr>
        <w:pStyle w:val="ListParagraph"/>
        <w:numPr>
          <w:ilvl w:val="1"/>
          <w:numId w:val="6"/>
        </w:numPr>
      </w:pPr>
      <w:r w:rsidRPr="00F260CC">
        <w:t>One resistor has a resistance of 4 ohms.  If the total resistance is one-third of that of the other parallel resistor, what is the total resistance?</w:t>
      </w:r>
    </w:p>
    <w:p w:rsidR="00F260CC" w:rsidRPr="00F260CC" w:rsidRDefault="00F260CC" w:rsidP="00F260CC"/>
    <w:p w:rsidR="00DA3425" w:rsidRPr="00F260CC" w:rsidRDefault="00DA3425" w:rsidP="00F260CC"/>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DA3425" w:rsidRDefault="00DA3425">
      <w:pPr>
        <w:spacing w:after="200" w:line="276" w:lineRule="auto"/>
      </w:pPr>
      <w:r>
        <w:br w:type="page"/>
      </w:r>
    </w:p>
    <w:p w:rsidR="00DA3425" w:rsidRDefault="0093597C" w:rsidP="00F01BFC">
      <w:pPr>
        <w:pStyle w:val="ListParagraph"/>
        <w:numPr>
          <w:ilvl w:val="0"/>
          <w:numId w:val="6"/>
        </w:numPr>
      </w:pPr>
      <w:r>
        <w:rPr>
          <w:noProof/>
        </w:rPr>
        <w:lastRenderedPageBreak/>
        <w:pict>
          <v:shapetype id="_x0000_t202" coordsize="21600,21600" o:spt="202" path="m,l,21600r21600,l21600,xe">
            <v:stroke joinstyle="miter"/>
            <v:path gradientshapeok="t" o:connecttype="rect"/>
          </v:shapetype>
          <v:shape id="_x0000_s1034" type="#_x0000_t202" style="position:absolute;left:0;text-align:left;margin-left:369.75pt;margin-top:85.7pt;width:54.4pt;height:28.7pt;z-index:251670528" filled="f" stroked="f">
            <v:textbox>
              <w:txbxContent>
                <w:p w:rsidR="0093597C" w:rsidRDefault="0093597C" w:rsidP="0093597C">
                  <w:r>
                    <w:t>R + 6</w:t>
                  </w:r>
                </w:p>
              </w:txbxContent>
            </v:textbox>
          </v:shape>
        </w:pict>
      </w:r>
      <w:r>
        <w:rPr>
          <w:noProof/>
        </w:rPr>
        <w:pict>
          <v:shape id="_x0000_s1033" type="#_x0000_t202" style="position:absolute;left:0;text-align:left;margin-left:459.15pt;margin-top:114.4pt;width:33.75pt;height:28.7pt;z-index:251669504" filled="f" stroked="f">
            <v:textbox>
              <w:txbxContent>
                <w:p w:rsidR="0093597C" w:rsidRDefault="0093597C" w:rsidP="0093597C">
                  <w:r>
                    <w:t>3R</w:t>
                  </w:r>
                </w:p>
              </w:txbxContent>
            </v:textbox>
          </v:shape>
        </w:pict>
      </w:r>
      <w:r>
        <w:rPr>
          <w:noProof/>
        </w:rPr>
        <w:pict>
          <v:shape id="_x0000_s1032" type="#_x0000_t202" style="position:absolute;left:0;text-align:left;margin-left:462.35pt;margin-top:36.2pt;width:33.75pt;height:28.7pt;z-index:251668480" filled="f" stroked="f">
            <v:textbox>
              <w:txbxContent>
                <w:p w:rsidR="0093597C" w:rsidRDefault="0093597C">
                  <w:r>
                    <w:t>R</w:t>
                  </w:r>
                </w:p>
              </w:txbxContent>
            </v:textbox>
          </v:shape>
        </w:pict>
      </w:r>
      <w:r w:rsidR="00F260CC" w:rsidRPr="00F260CC">
        <w:rPr>
          <w:noProof/>
        </w:rPr>
        <w:drawing>
          <wp:anchor distT="0" distB="0" distL="114300" distR="114300" simplePos="0" relativeHeight="251666432" behindDoc="1" locked="0" layoutInCell="1" allowOverlap="1">
            <wp:simplePos x="0" y="0"/>
            <wp:positionH relativeFrom="column">
              <wp:posOffset>4120515</wp:posOffset>
            </wp:positionH>
            <wp:positionV relativeFrom="paragraph">
              <wp:posOffset>-127000</wp:posOffset>
            </wp:positionV>
            <wp:extent cx="2214245" cy="2481580"/>
            <wp:effectExtent l="19050" t="0" r="0" b="0"/>
            <wp:wrapTight wrapText="bothSides">
              <wp:wrapPolygon edited="0">
                <wp:start x="-186" y="0"/>
                <wp:lineTo x="-186" y="21390"/>
                <wp:lineTo x="21557" y="21390"/>
                <wp:lineTo x="21557" y="0"/>
                <wp:lineTo x="-186"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srcRect/>
                    <a:stretch>
                      <a:fillRect/>
                    </a:stretch>
                  </pic:blipFill>
                  <pic:spPr bwMode="auto">
                    <a:xfrm>
                      <a:off x="0" y="0"/>
                      <a:ext cx="2214245" cy="2481580"/>
                    </a:xfrm>
                    <a:prstGeom prst="rect">
                      <a:avLst/>
                    </a:prstGeom>
                    <a:noFill/>
                    <a:ln w="9525">
                      <a:noFill/>
                      <a:miter lim="800000"/>
                      <a:headEnd/>
                      <a:tailEnd/>
                    </a:ln>
                  </pic:spPr>
                </pic:pic>
              </a:graphicData>
            </a:graphic>
          </wp:anchor>
        </w:drawing>
      </w:r>
      <w:r w:rsidR="00F260CC" w:rsidRPr="00F260CC">
        <w:t>A circuit has been built using two paths for the flow of the current; one of the paths has a single resistor and the other has two resistors in series as shown in the diagram at the right.</w:t>
      </w:r>
      <w:r w:rsidR="00F01BFC">
        <w:t xml:space="preserve"> F</w:t>
      </w:r>
      <w:r w:rsidR="00F260CC" w:rsidRPr="00F260CC">
        <w:t>or the two resistors in series, the second has a resistance that is three times the resistance of the first one in the series.  The single resistor has a resistance that is 6 ohms more than the resistance of the first resistor in series, and the total resistance of the circuit is 4 Ω.  Write an equation to model this situation, and solve this equation.  What is the resistance of the each of the resistors?</w:t>
      </w: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DA3425" w:rsidRDefault="00DA3425" w:rsidP="00DA3425">
      <w:pPr>
        <w:pStyle w:val="ListParagraph"/>
        <w:ind w:left="1440"/>
      </w:pPr>
    </w:p>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F260CC" w:rsidRPr="00F260CC" w:rsidRDefault="00F260CC" w:rsidP="00F260CC"/>
    <w:p w:rsidR="00DA3425" w:rsidRDefault="00DA3425">
      <w:pPr>
        <w:spacing w:after="200" w:line="276" w:lineRule="auto"/>
      </w:pPr>
    </w:p>
    <w:p w:rsidR="00F01BFC" w:rsidRDefault="00F01BFC">
      <w:pPr>
        <w:spacing w:after="200" w:line="276" w:lineRule="auto"/>
        <w:rPr>
          <w:rFonts w:asciiTheme="majorHAnsi" w:eastAsiaTheme="majorEastAsia" w:hAnsiTheme="majorHAnsi" w:cstheme="majorBidi"/>
          <w:b/>
          <w:bCs/>
          <w:color w:val="4F81BD" w:themeColor="accent1"/>
          <w:sz w:val="26"/>
          <w:szCs w:val="26"/>
        </w:rPr>
      </w:pPr>
      <w:r>
        <w:br w:type="page"/>
      </w:r>
    </w:p>
    <w:p w:rsidR="00DA3425" w:rsidRDefault="0064342A" w:rsidP="0064342A">
      <w:pPr>
        <w:pStyle w:val="Heading2"/>
      </w:pPr>
      <w:r>
        <w:lastRenderedPageBreak/>
        <w:t>Challenge: Build a Resistor</w:t>
      </w:r>
    </w:p>
    <w:p w:rsidR="0064342A" w:rsidRDefault="00F210F4" w:rsidP="0064342A">
      <w:r>
        <w:t>Congratulations! You’re an electrical engineer. At your first day on the job, you’ve been asked to build a circuit with the following equivalent resistances.</w:t>
      </w:r>
    </w:p>
    <w:p w:rsidR="00F210F4" w:rsidRDefault="00F210F4" w:rsidP="0064342A">
      <w:pPr>
        <w:rPr>
          <w:i/>
        </w:rPr>
      </w:pPr>
      <w:r>
        <w:rPr>
          <w:i/>
        </w:rPr>
        <w:t xml:space="preserve">You will need to </w:t>
      </w:r>
      <w:r w:rsidR="00F56DBF">
        <w:rPr>
          <w:i/>
        </w:rPr>
        <w:t>place</w:t>
      </w:r>
      <w:r>
        <w:rPr>
          <w:i/>
        </w:rPr>
        <w:t xml:space="preserve"> resistors in parallel </w:t>
      </w:r>
      <w:r w:rsidRPr="00F210F4">
        <w:rPr>
          <w:b/>
          <w:i/>
        </w:rPr>
        <w:t>and</w:t>
      </w:r>
      <w:r>
        <w:rPr>
          <w:i/>
        </w:rPr>
        <w:t xml:space="preserve"> series for these.</w:t>
      </w:r>
    </w:p>
    <w:p w:rsidR="00F210F4" w:rsidRDefault="00F210F4" w:rsidP="0064342A"/>
    <w:p w:rsidR="00F210F4" w:rsidRDefault="000623E2" w:rsidP="0064342A">
      <w:r>
        <w:t>You have the following i</w:t>
      </w:r>
      <w:r w:rsidR="00E066BF">
        <w:t>ndividual resistors:</w:t>
      </w:r>
    </w:p>
    <w:tbl>
      <w:tblPr>
        <w:tblStyle w:val="TableGrid"/>
        <w:tblW w:w="0" w:type="auto"/>
        <w:tblInd w:w="1908"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shd w:val="clear" w:color="auto" w:fill="D9D9D9" w:themeFill="background1" w:themeFillShade="D9"/>
        <w:tblLook w:val="04A0"/>
      </w:tblPr>
      <w:tblGrid>
        <w:gridCol w:w="2115"/>
        <w:gridCol w:w="2115"/>
      </w:tblGrid>
      <w:tr w:rsidR="00E066BF" w:rsidRPr="00E066BF" w:rsidTr="00E066BF">
        <w:tc>
          <w:tcPr>
            <w:tcW w:w="2115" w:type="dxa"/>
            <w:shd w:val="clear" w:color="auto" w:fill="D9D9D9" w:themeFill="background1" w:themeFillShade="D9"/>
          </w:tcPr>
          <w:p w:rsidR="00E066BF" w:rsidRPr="00E066BF" w:rsidRDefault="00E066BF" w:rsidP="00E066BF">
            <w:pPr>
              <w:jc w:val="center"/>
            </w:pPr>
            <w:r w:rsidRPr="00E066BF">
              <w:t xml:space="preserve">0.330 k </w:t>
            </w:r>
            <w:r w:rsidRPr="00E066BF">
              <w:sym w:font="Symbol" w:char="F057"/>
            </w:r>
          </w:p>
        </w:tc>
        <w:tc>
          <w:tcPr>
            <w:tcW w:w="2115" w:type="dxa"/>
            <w:shd w:val="clear" w:color="auto" w:fill="D9D9D9" w:themeFill="background1" w:themeFillShade="D9"/>
          </w:tcPr>
          <w:p w:rsidR="00E066BF" w:rsidRPr="00E066BF" w:rsidRDefault="00E066BF" w:rsidP="00E066BF">
            <w:pPr>
              <w:jc w:val="center"/>
            </w:pPr>
            <w:r w:rsidRPr="00E066BF">
              <w:t>1 k</w:t>
            </w:r>
            <w:r w:rsidRPr="00E066BF">
              <w:sym w:font="Symbol" w:char="F057"/>
            </w:r>
          </w:p>
        </w:tc>
      </w:tr>
      <w:tr w:rsidR="00E066BF" w:rsidRPr="00E066BF" w:rsidTr="00E066BF">
        <w:tc>
          <w:tcPr>
            <w:tcW w:w="2115" w:type="dxa"/>
            <w:shd w:val="clear" w:color="auto" w:fill="D9D9D9" w:themeFill="background1" w:themeFillShade="D9"/>
          </w:tcPr>
          <w:p w:rsidR="00E066BF" w:rsidRPr="00E066BF" w:rsidRDefault="00E066BF" w:rsidP="00E066BF">
            <w:pPr>
              <w:jc w:val="center"/>
            </w:pPr>
            <w:r w:rsidRPr="00E066BF">
              <w:t>1.2 k</w:t>
            </w:r>
            <w:r w:rsidRPr="00E066BF">
              <w:sym w:font="Symbol" w:char="F057"/>
            </w:r>
          </w:p>
        </w:tc>
        <w:tc>
          <w:tcPr>
            <w:tcW w:w="2115" w:type="dxa"/>
            <w:shd w:val="clear" w:color="auto" w:fill="D9D9D9" w:themeFill="background1" w:themeFillShade="D9"/>
          </w:tcPr>
          <w:p w:rsidR="00E066BF" w:rsidRPr="00E066BF" w:rsidRDefault="00E066BF" w:rsidP="00E066BF">
            <w:pPr>
              <w:jc w:val="center"/>
            </w:pPr>
            <w:r w:rsidRPr="00E066BF">
              <w:t>1.5 k</w:t>
            </w:r>
            <w:r w:rsidRPr="00E066BF">
              <w:sym w:font="Symbol" w:char="F057"/>
            </w:r>
          </w:p>
        </w:tc>
      </w:tr>
      <w:tr w:rsidR="00E066BF" w:rsidRPr="00E066BF" w:rsidTr="00E066BF">
        <w:tc>
          <w:tcPr>
            <w:tcW w:w="2115" w:type="dxa"/>
            <w:shd w:val="clear" w:color="auto" w:fill="D9D9D9" w:themeFill="background1" w:themeFillShade="D9"/>
          </w:tcPr>
          <w:p w:rsidR="00E066BF" w:rsidRPr="00E066BF" w:rsidRDefault="00E066BF" w:rsidP="00E066BF">
            <w:pPr>
              <w:jc w:val="center"/>
            </w:pPr>
            <w:r w:rsidRPr="00E066BF">
              <w:t>2.2 k</w:t>
            </w:r>
            <w:r w:rsidRPr="00E066BF">
              <w:sym w:font="Symbol" w:char="F057"/>
            </w:r>
          </w:p>
        </w:tc>
        <w:tc>
          <w:tcPr>
            <w:tcW w:w="2115" w:type="dxa"/>
            <w:shd w:val="clear" w:color="auto" w:fill="D9D9D9" w:themeFill="background1" w:themeFillShade="D9"/>
          </w:tcPr>
          <w:p w:rsidR="00E066BF" w:rsidRPr="00E066BF" w:rsidRDefault="00E066BF" w:rsidP="00E066BF">
            <w:pPr>
              <w:jc w:val="center"/>
            </w:pPr>
            <w:r w:rsidRPr="00E066BF">
              <w:t>4.7 k</w:t>
            </w:r>
            <w:r w:rsidRPr="00E066BF">
              <w:sym w:font="Symbol" w:char="F057"/>
            </w:r>
          </w:p>
        </w:tc>
      </w:tr>
      <w:tr w:rsidR="00E066BF" w:rsidRPr="00E066BF" w:rsidTr="00E066BF">
        <w:tc>
          <w:tcPr>
            <w:tcW w:w="2115" w:type="dxa"/>
            <w:shd w:val="clear" w:color="auto" w:fill="D9D9D9" w:themeFill="background1" w:themeFillShade="D9"/>
          </w:tcPr>
          <w:p w:rsidR="00E066BF" w:rsidRPr="00E066BF" w:rsidRDefault="00E066BF" w:rsidP="00E066BF">
            <w:pPr>
              <w:jc w:val="center"/>
            </w:pPr>
            <w:r w:rsidRPr="00E066BF">
              <w:t>6.8 k</w:t>
            </w:r>
            <w:r w:rsidRPr="00E066BF">
              <w:sym w:font="Symbol" w:char="F057"/>
            </w:r>
          </w:p>
        </w:tc>
        <w:tc>
          <w:tcPr>
            <w:tcW w:w="2115" w:type="dxa"/>
            <w:shd w:val="clear" w:color="auto" w:fill="D9D9D9" w:themeFill="background1" w:themeFillShade="D9"/>
          </w:tcPr>
          <w:p w:rsidR="00E066BF" w:rsidRPr="00E066BF" w:rsidRDefault="00E066BF" w:rsidP="00E066BF">
            <w:pPr>
              <w:jc w:val="center"/>
            </w:pPr>
            <w:r w:rsidRPr="00E066BF">
              <w:t>8.2 k</w:t>
            </w:r>
            <w:r w:rsidRPr="00E066BF">
              <w:sym w:font="Symbol" w:char="F057"/>
            </w:r>
          </w:p>
        </w:tc>
      </w:tr>
      <w:tr w:rsidR="00E066BF" w:rsidRPr="00E066BF" w:rsidTr="00E066BF">
        <w:tc>
          <w:tcPr>
            <w:tcW w:w="2115" w:type="dxa"/>
            <w:shd w:val="clear" w:color="auto" w:fill="D9D9D9" w:themeFill="background1" w:themeFillShade="D9"/>
          </w:tcPr>
          <w:p w:rsidR="00E066BF" w:rsidRPr="00E066BF" w:rsidRDefault="00E066BF" w:rsidP="00E066BF">
            <w:pPr>
              <w:jc w:val="center"/>
            </w:pPr>
            <w:r w:rsidRPr="00E066BF">
              <w:t>10 k</w:t>
            </w:r>
            <w:r w:rsidRPr="00E066BF">
              <w:sym w:font="Symbol" w:char="F057"/>
            </w:r>
          </w:p>
        </w:tc>
        <w:tc>
          <w:tcPr>
            <w:tcW w:w="2115" w:type="dxa"/>
            <w:shd w:val="clear" w:color="auto" w:fill="D9D9D9" w:themeFill="background1" w:themeFillShade="D9"/>
          </w:tcPr>
          <w:p w:rsidR="00E066BF" w:rsidRPr="00E066BF" w:rsidRDefault="00E066BF" w:rsidP="00E066BF">
            <w:pPr>
              <w:jc w:val="center"/>
            </w:pPr>
            <w:r w:rsidRPr="00E066BF">
              <w:t>22 k</w:t>
            </w:r>
            <w:r w:rsidRPr="00E066BF">
              <w:sym w:font="Symbol" w:char="F057"/>
            </w:r>
          </w:p>
        </w:tc>
      </w:tr>
      <w:tr w:rsidR="00E066BF" w:rsidRPr="00E066BF" w:rsidTr="00E066BF">
        <w:tc>
          <w:tcPr>
            <w:tcW w:w="2115" w:type="dxa"/>
            <w:shd w:val="clear" w:color="auto" w:fill="D9D9D9" w:themeFill="background1" w:themeFillShade="D9"/>
          </w:tcPr>
          <w:p w:rsidR="00E066BF" w:rsidRPr="00E066BF" w:rsidRDefault="00E066BF" w:rsidP="00E066BF">
            <w:pPr>
              <w:jc w:val="center"/>
            </w:pPr>
            <w:r w:rsidRPr="00E066BF">
              <w:t>1000 k</w:t>
            </w:r>
            <w:r w:rsidRPr="00E066BF">
              <w:sym w:font="Symbol" w:char="F057"/>
            </w:r>
          </w:p>
        </w:tc>
        <w:tc>
          <w:tcPr>
            <w:tcW w:w="2115" w:type="dxa"/>
            <w:shd w:val="clear" w:color="auto" w:fill="D9D9D9" w:themeFill="background1" w:themeFillShade="D9"/>
          </w:tcPr>
          <w:p w:rsidR="00E066BF" w:rsidRPr="00E066BF" w:rsidRDefault="00E066BF" w:rsidP="00E066BF">
            <w:pPr>
              <w:jc w:val="center"/>
            </w:pPr>
          </w:p>
        </w:tc>
      </w:tr>
    </w:tbl>
    <w:p w:rsidR="00E066BF" w:rsidRDefault="00E066BF" w:rsidP="0064342A"/>
    <w:p w:rsidR="004829B8" w:rsidRDefault="001515D2" w:rsidP="0064342A">
      <w:r>
        <w:t>R</w:t>
      </w:r>
      <w:r>
        <w:rPr>
          <w:vertAlign w:val="subscript"/>
        </w:rPr>
        <w:t>T</w:t>
      </w:r>
      <w:r>
        <w:t xml:space="preserve"> value #1: ________________________________</w:t>
      </w:r>
    </w:p>
    <w:p w:rsidR="001515D2" w:rsidRDefault="001515D2" w:rsidP="0064342A">
      <w:r>
        <w:t>Diagram:</w:t>
      </w:r>
      <w:r>
        <w:tab/>
      </w:r>
      <w:r>
        <w:tab/>
      </w:r>
      <w:r>
        <w:tab/>
      </w:r>
      <w:r>
        <w:tab/>
      </w:r>
      <w:r>
        <w:tab/>
      </w:r>
      <w:r>
        <w:tab/>
        <w:t>Solve the equation:</w:t>
      </w:r>
    </w:p>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64342A"/>
    <w:p w:rsidR="001515D2" w:rsidRDefault="001515D2" w:rsidP="001515D2">
      <w:r>
        <w:t>R</w:t>
      </w:r>
      <w:r>
        <w:rPr>
          <w:vertAlign w:val="subscript"/>
        </w:rPr>
        <w:t>T</w:t>
      </w:r>
      <w:r>
        <w:t xml:space="preserve"> value #2: ________________________________</w:t>
      </w:r>
    </w:p>
    <w:p w:rsidR="001515D2" w:rsidRDefault="001515D2" w:rsidP="001515D2">
      <w:r>
        <w:t>Diagram:</w:t>
      </w:r>
      <w:r>
        <w:tab/>
      </w:r>
      <w:r>
        <w:tab/>
      </w:r>
      <w:r>
        <w:tab/>
      </w:r>
      <w:r>
        <w:tab/>
      </w:r>
      <w:r>
        <w:tab/>
      </w:r>
      <w:r>
        <w:tab/>
        <w:t>Solve the equation:</w:t>
      </w:r>
    </w:p>
    <w:p w:rsidR="001515D2" w:rsidRDefault="001515D2" w:rsidP="0064342A"/>
    <w:p w:rsidR="00E066BF" w:rsidRDefault="00E066BF" w:rsidP="0064342A"/>
    <w:p w:rsidR="00E066BF" w:rsidRPr="00F210F4" w:rsidRDefault="00E066BF" w:rsidP="0064342A"/>
    <w:sectPr w:rsidR="00E066BF" w:rsidRPr="00F210F4" w:rsidSect="00B2120A">
      <w:headerReference w:type="default" r:id="rId27"/>
      <w:footerReference w:type="default" r:id="rId2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310C" w:rsidRDefault="000B310C" w:rsidP="002C70A4">
      <w:r>
        <w:separator/>
      </w:r>
    </w:p>
  </w:endnote>
  <w:endnote w:type="continuationSeparator" w:id="0">
    <w:p w:rsidR="000B310C" w:rsidRDefault="000B310C" w:rsidP="002C70A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739690"/>
      <w:docPartObj>
        <w:docPartGallery w:val="Page Numbers (Bottom of Page)"/>
        <w:docPartUnique/>
      </w:docPartObj>
    </w:sdtPr>
    <w:sdtContent>
      <w:p w:rsidR="002C70A4" w:rsidRDefault="00BF1529">
        <w:pPr>
          <w:pStyle w:val="Footer"/>
          <w:jc w:val="center"/>
        </w:pPr>
        <w:fldSimple w:instr=" PAGE   \* MERGEFORMAT ">
          <w:r w:rsidR="008013C2">
            <w:rPr>
              <w:noProof/>
            </w:rPr>
            <w:t>6</w:t>
          </w:r>
        </w:fldSimple>
      </w:p>
    </w:sdtContent>
  </w:sdt>
  <w:p w:rsidR="002C70A4" w:rsidRDefault="002C70A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310C" w:rsidRDefault="000B310C" w:rsidP="002C70A4">
      <w:r>
        <w:separator/>
      </w:r>
    </w:p>
  </w:footnote>
  <w:footnote w:type="continuationSeparator" w:id="0">
    <w:p w:rsidR="000B310C" w:rsidRDefault="000B310C" w:rsidP="002C70A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0A4" w:rsidRDefault="002C70A4" w:rsidP="002C70A4">
    <w:pPr>
      <w:pStyle w:val="Header"/>
      <w:jc w:val="right"/>
    </w:pPr>
    <w:r>
      <w:t>Resistance Learning Task</w:t>
    </w:r>
  </w:p>
  <w:p w:rsidR="002C70A4" w:rsidRDefault="002C70A4" w:rsidP="002C70A4">
    <w:pPr>
      <w:pStyle w:val="Header"/>
      <w:jc w:val="right"/>
    </w:pPr>
    <w:r>
      <w:t>MM1A3d</w:t>
    </w:r>
    <w:r w:rsidR="008013C2">
      <w:t xml:space="preserve"> </w:t>
    </w:r>
    <w:r>
      <w:t>Solve rational equations</w:t>
    </w:r>
  </w:p>
  <w:p w:rsidR="002C70A4" w:rsidRDefault="002C70A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4205C"/>
    <w:multiLevelType w:val="hybridMultilevel"/>
    <w:tmpl w:val="256CEC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2A33A2"/>
    <w:multiLevelType w:val="hybridMultilevel"/>
    <w:tmpl w:val="202821AC"/>
    <w:lvl w:ilvl="0" w:tplc="E5660C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E252363"/>
    <w:multiLevelType w:val="hybridMultilevel"/>
    <w:tmpl w:val="AF0A98A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850136C"/>
    <w:multiLevelType w:val="hybridMultilevel"/>
    <w:tmpl w:val="7916E710"/>
    <w:lvl w:ilvl="0" w:tplc="5788660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B1377C"/>
    <w:multiLevelType w:val="hybridMultilevel"/>
    <w:tmpl w:val="10C4AB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6EA0EBA"/>
    <w:multiLevelType w:val="hybridMultilevel"/>
    <w:tmpl w:val="4D30A9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5B170E4"/>
    <w:multiLevelType w:val="hybridMultilevel"/>
    <w:tmpl w:val="3ED86A26"/>
    <w:lvl w:ilvl="0" w:tplc="54A265A6">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A754C7F"/>
    <w:multiLevelType w:val="hybridMultilevel"/>
    <w:tmpl w:val="F954A85A"/>
    <w:lvl w:ilvl="0" w:tplc="0CC8B030">
      <w:start w:val="3"/>
      <w:numFmt w:val="decimal"/>
      <w:lvlText w:val="%1."/>
      <w:lvlJc w:val="left"/>
      <w:pPr>
        <w:tabs>
          <w:tab w:val="num" w:pos="360"/>
        </w:tabs>
        <w:ind w:left="360" w:hanging="360"/>
      </w:pPr>
      <w:rPr>
        <w:rFonts w:hint="default"/>
      </w:rPr>
    </w:lvl>
    <w:lvl w:ilvl="1" w:tplc="E8048E3E">
      <w:start w:val="1"/>
      <w:numFmt w:val="lowerLetter"/>
      <w:lvlText w:val="%2."/>
      <w:lvlJc w:val="left"/>
      <w:pPr>
        <w:tabs>
          <w:tab w:val="num" w:pos="720"/>
        </w:tabs>
        <w:ind w:left="720" w:hanging="360"/>
      </w:pPr>
      <w:rPr>
        <w:rFonts w:hint="default"/>
      </w:rPr>
    </w:lvl>
    <w:lvl w:ilvl="2" w:tplc="8AE2A328">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B4C1BE2"/>
    <w:multiLevelType w:val="hybridMultilevel"/>
    <w:tmpl w:val="CDCCB2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1"/>
  </w:num>
  <w:num w:numId="4">
    <w:abstractNumId w:val="5"/>
  </w:num>
  <w:num w:numId="5">
    <w:abstractNumId w:val="6"/>
  </w:num>
  <w:num w:numId="6">
    <w:abstractNumId w:val="4"/>
  </w:num>
  <w:num w:numId="7">
    <w:abstractNumId w:val="0"/>
  </w:num>
  <w:num w:numId="8">
    <w:abstractNumId w:val="2"/>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3"/>
  <w:defaultTabStop w:val="720"/>
  <w:characterSpacingControl w:val="doNotCompress"/>
  <w:footnotePr>
    <w:footnote w:id="-1"/>
    <w:footnote w:id="0"/>
  </w:footnotePr>
  <w:endnotePr>
    <w:endnote w:id="-1"/>
    <w:endnote w:id="0"/>
  </w:endnotePr>
  <w:compat/>
  <w:rsids>
    <w:rsidRoot w:val="00F260CC"/>
    <w:rsid w:val="000623E2"/>
    <w:rsid w:val="000B310C"/>
    <w:rsid w:val="001515D2"/>
    <w:rsid w:val="002C70A4"/>
    <w:rsid w:val="00377536"/>
    <w:rsid w:val="00431E08"/>
    <w:rsid w:val="004829B8"/>
    <w:rsid w:val="0064342A"/>
    <w:rsid w:val="007A60AA"/>
    <w:rsid w:val="008013C2"/>
    <w:rsid w:val="008A61B7"/>
    <w:rsid w:val="008F24C9"/>
    <w:rsid w:val="0093597C"/>
    <w:rsid w:val="00981AFC"/>
    <w:rsid w:val="00B2120A"/>
    <w:rsid w:val="00BF1529"/>
    <w:rsid w:val="00C22C09"/>
    <w:rsid w:val="00DA3425"/>
    <w:rsid w:val="00DF04F4"/>
    <w:rsid w:val="00E066BF"/>
    <w:rsid w:val="00F01BFC"/>
    <w:rsid w:val="00F210F4"/>
    <w:rsid w:val="00F260CC"/>
    <w:rsid w:val="00F324F3"/>
    <w:rsid w:val="00F56DB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0CC"/>
    <w:pPr>
      <w:spacing w:after="0" w:line="240" w:lineRule="auto"/>
    </w:pPr>
    <w:rPr>
      <w:rFonts w:eastAsia="Calibri" w:cs="Times New Roman"/>
      <w:szCs w:val="24"/>
    </w:rPr>
  </w:style>
  <w:style w:type="paragraph" w:styleId="Heading1">
    <w:name w:val="heading 1"/>
    <w:basedOn w:val="Normal"/>
    <w:next w:val="Normal"/>
    <w:link w:val="Heading1Char"/>
    <w:uiPriority w:val="9"/>
    <w:qFormat/>
    <w:rsid w:val="00F260C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4342A"/>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260CC"/>
    <w:pPr>
      <w:ind w:left="720"/>
      <w:contextualSpacing/>
    </w:pPr>
  </w:style>
  <w:style w:type="paragraph" w:styleId="NormalWeb">
    <w:name w:val="Normal (Web)"/>
    <w:basedOn w:val="Normal"/>
    <w:rsid w:val="00F260CC"/>
    <w:pPr>
      <w:spacing w:before="100" w:beforeAutospacing="1" w:after="100" w:afterAutospacing="1"/>
    </w:pPr>
    <w:rPr>
      <w:rFonts w:ascii="Times New Roman" w:hAnsi="Times New Roman"/>
      <w:color w:val="000000"/>
    </w:rPr>
  </w:style>
  <w:style w:type="character" w:styleId="Strong">
    <w:name w:val="Strong"/>
    <w:basedOn w:val="DefaultParagraphFont"/>
    <w:qFormat/>
    <w:rsid w:val="00F260CC"/>
    <w:rPr>
      <w:rFonts w:cs="Times New Roman"/>
      <w:b/>
      <w:bCs/>
    </w:rPr>
  </w:style>
  <w:style w:type="paragraph" w:customStyle="1" w:styleId="Solution">
    <w:name w:val="Solution"/>
    <w:basedOn w:val="Normal"/>
    <w:qFormat/>
    <w:rsid w:val="00F260CC"/>
    <w:pPr>
      <w:ind w:left="720"/>
    </w:pPr>
    <w:rPr>
      <w:rFonts w:ascii="Times New Roman" w:hAnsi="Times New Roman"/>
      <w:b/>
      <w:i/>
      <w:color w:val="4F81BD"/>
    </w:rPr>
  </w:style>
  <w:style w:type="paragraph" w:customStyle="1" w:styleId="StudentTitle">
    <w:name w:val="Student Title"/>
    <w:basedOn w:val="Normal"/>
    <w:qFormat/>
    <w:rsid w:val="00F260CC"/>
    <w:pPr>
      <w:jc w:val="center"/>
    </w:pPr>
    <w:rPr>
      <w:rFonts w:ascii="Times New Roman" w:hAnsi="Times New Roman"/>
      <w:b/>
      <w:sz w:val="28"/>
      <w:szCs w:val="28"/>
      <w:u w:val="single"/>
    </w:rPr>
  </w:style>
  <w:style w:type="character" w:customStyle="1" w:styleId="Heading1Char">
    <w:name w:val="Heading 1 Char"/>
    <w:basedOn w:val="DefaultParagraphFont"/>
    <w:link w:val="Heading1"/>
    <w:uiPriority w:val="9"/>
    <w:rsid w:val="00F260C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4342A"/>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2C70A4"/>
    <w:pPr>
      <w:tabs>
        <w:tab w:val="center" w:pos="4680"/>
        <w:tab w:val="right" w:pos="9360"/>
      </w:tabs>
    </w:pPr>
  </w:style>
  <w:style w:type="character" w:customStyle="1" w:styleId="HeaderChar">
    <w:name w:val="Header Char"/>
    <w:basedOn w:val="DefaultParagraphFont"/>
    <w:link w:val="Header"/>
    <w:uiPriority w:val="99"/>
    <w:rsid w:val="002C70A4"/>
    <w:rPr>
      <w:rFonts w:eastAsia="Calibri" w:cs="Times New Roman"/>
      <w:szCs w:val="24"/>
    </w:rPr>
  </w:style>
  <w:style w:type="paragraph" w:styleId="Footer">
    <w:name w:val="footer"/>
    <w:basedOn w:val="Normal"/>
    <w:link w:val="FooterChar"/>
    <w:uiPriority w:val="99"/>
    <w:unhideWhenUsed/>
    <w:rsid w:val="002C70A4"/>
    <w:pPr>
      <w:tabs>
        <w:tab w:val="center" w:pos="4680"/>
        <w:tab w:val="right" w:pos="9360"/>
      </w:tabs>
    </w:pPr>
  </w:style>
  <w:style w:type="character" w:customStyle="1" w:styleId="FooterChar">
    <w:name w:val="Footer Char"/>
    <w:basedOn w:val="DefaultParagraphFont"/>
    <w:link w:val="Footer"/>
    <w:uiPriority w:val="99"/>
    <w:rsid w:val="002C70A4"/>
    <w:rPr>
      <w:rFonts w:eastAsia="Calibri" w:cs="Times New Roman"/>
      <w:szCs w:val="24"/>
    </w:rPr>
  </w:style>
  <w:style w:type="paragraph" w:styleId="BalloonText">
    <w:name w:val="Balloon Text"/>
    <w:basedOn w:val="Normal"/>
    <w:link w:val="BalloonTextChar"/>
    <w:uiPriority w:val="99"/>
    <w:semiHidden/>
    <w:unhideWhenUsed/>
    <w:rsid w:val="002C70A4"/>
    <w:rPr>
      <w:rFonts w:ascii="Tahoma" w:hAnsi="Tahoma" w:cs="Tahoma"/>
      <w:sz w:val="16"/>
      <w:szCs w:val="16"/>
    </w:rPr>
  </w:style>
  <w:style w:type="character" w:customStyle="1" w:styleId="BalloonTextChar">
    <w:name w:val="Balloon Text Char"/>
    <w:basedOn w:val="DefaultParagraphFont"/>
    <w:link w:val="BalloonText"/>
    <w:uiPriority w:val="99"/>
    <w:semiHidden/>
    <w:rsid w:val="002C70A4"/>
    <w:rPr>
      <w:rFonts w:ascii="Tahoma" w:eastAsia="Calibri" w:hAnsi="Tahoma" w:cs="Tahoma"/>
      <w:sz w:val="16"/>
      <w:szCs w:val="16"/>
    </w:rPr>
  </w:style>
  <w:style w:type="table" w:styleId="TableGrid">
    <w:name w:val="Table Grid"/>
    <w:basedOn w:val="TableNormal"/>
    <w:uiPriority w:val="59"/>
    <w:rsid w:val="00E066B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6</Pages>
  <Words>760</Words>
  <Characters>433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g</dc:creator>
  <cp:lastModifiedBy> </cp:lastModifiedBy>
  <cp:revision>18</cp:revision>
  <dcterms:created xsi:type="dcterms:W3CDTF">2010-02-21T14:52:00Z</dcterms:created>
  <dcterms:modified xsi:type="dcterms:W3CDTF">2010-02-22T00:13:00Z</dcterms:modified>
</cp:coreProperties>
</file>